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30" r:id="rId5"/>
    <p:sldId id="362" r:id="rId6"/>
    <p:sldId id="258" r:id="rId7"/>
    <p:sldId id="351" r:id="rId8"/>
    <p:sldId id="343" r:id="rId9"/>
    <p:sldId id="363" r:id="rId10"/>
    <p:sldId id="364" r:id="rId11"/>
    <p:sldId id="367" r:id="rId12"/>
    <p:sldId id="368" r:id="rId13"/>
    <p:sldId id="369" r:id="rId14"/>
    <p:sldId id="371" r:id="rId15"/>
    <p:sldId id="372" r:id="rId16"/>
    <p:sldId id="373" r:id="rId17"/>
    <p:sldId id="374" r:id="rId18"/>
    <p:sldId id="375" r:id="rId19"/>
    <p:sldId id="370" r:id="rId20"/>
    <p:sldId id="366" r:id="rId21"/>
    <p:sldId id="257" r:id="rId22"/>
    <p:sldId id="376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100" d="100"/>
          <a:sy n="100" d="100"/>
        </p:scale>
        <p:origin x="19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36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ы-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первого уравнения следует последовательно нажимать на уравнение – 4 раза. Для второго уравнения визуализация только правильного ответ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 правильного ответа следует нажать на уравнение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4 раза.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6 раз</a:t>
            </a:r>
            <a:r>
              <a:rPr lang="ru-RU" smtClean="0"/>
              <a:t>.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осле прочтения условия задачи нажимаем на прямоугольник «Условие» - 3 раза. Для проверки правильности заполнения таблицы нажимаем на белые прямоугольники в таблице.</a:t>
            </a:r>
            <a:r>
              <a:rPr lang="ru-RU" baseline="0" dirty="0" smtClean="0"/>
              <a:t> После появления прямоугольника «Уравнение». Решение уравнения в презентации отсутствует. Ответ на вопрос задачи – 8 м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осле прочтения условия задачи нажимаем на прямоугольник «Условие». Для проверки правильности заполнения таблицы нажимаем на белые прямоугольники в таблице.</a:t>
            </a:r>
            <a:r>
              <a:rPr lang="ru-RU" baseline="0" dirty="0" smtClean="0"/>
              <a:t> После появления прямоугольника «Уравнение».- нажимаем.  Решение уравнения в презентации отсутствует. Ответ на вопрос задачи: в первый день – 48т, во второй – 40 т, в третий – 132 т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нажать на каждый пример последовательно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smtClean="0"/>
              <a:t>Для визуализации решения и правильного ответа следует нажать на каждый пример последовательно 4 раза</a:t>
            </a:r>
            <a:endParaRPr lang="ru-RU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2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строен триггер</a:t>
            </a:r>
            <a:r>
              <a:rPr lang="ru-RU" baseline="0" dirty="0" smtClean="0"/>
              <a:t> для визуализации правильного и неправильных ответов</a:t>
            </a:r>
            <a:r>
              <a:rPr lang="ru-RU" dirty="0" smtClean="0"/>
              <a:t>. После</a:t>
            </a:r>
            <a:r>
              <a:rPr lang="ru-RU" baseline="0" dirty="0" smtClean="0"/>
              <a:t> выбора ответа нажимаем</a:t>
            </a:r>
            <a:r>
              <a:rPr lang="ru-RU" dirty="0" smtClean="0"/>
              <a:t> на выбранный прямоугольник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 правильного ответа следует 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2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2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46414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4400" b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а на многочлен</a:t>
            </a:r>
            <a:endParaRPr lang="ru-RU" sz="4400" b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/>
          <p:cNvGrpSpPr/>
          <p:nvPr userDrawn="1"/>
        </p:nvGrpSpPr>
        <p:grpSpPr>
          <a:xfrm>
            <a:off x="7011955" y="1091182"/>
            <a:ext cx="2124236" cy="5736932"/>
            <a:chOff x="-1908720" y="772187"/>
            <a:chExt cx="2124236" cy="5736932"/>
          </a:xfrm>
        </p:grpSpPr>
        <p:sp>
          <p:nvSpPr>
            <p:cNvPr id="19" name="Овал 18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одн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18410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13218" y="4725143"/>
            <a:ext cx="8358119" cy="689667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3218" y="5414811"/>
            <a:ext cx="8347949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13218" y="2365727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13217" y="3301830"/>
            <a:ext cx="8347949" cy="1351305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одн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5933"/>
            <a:ext cx="4133697" cy="4450974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4"/>
            <a:ext cx="8352928" cy="1024175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одн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одн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одн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одн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одн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9904" y="1412776"/>
            <a:ext cx="8324191" cy="518457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а на многочлен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а на многочлен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а на многочлен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а на многочлен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7.jpe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1" cstate="email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6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0.wmf"/><Relationship Id="rId13" Type="http://schemas.openxmlformats.org/officeDocument/2006/relationships/notesSlide" Target="../notesSlides/notesSlide11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8.wmf"/><Relationship Id="rId19" Type="http://schemas.openxmlformats.org/officeDocument/2006/relationships/notesSlide" Target="../notesSlides/notesSlide13.xml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14.xml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6.wmf"/><Relationship Id="rId19" Type="http://schemas.openxmlformats.org/officeDocument/2006/relationships/notesSlide" Target="../notesSlides/notesSlide14.xml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14.xml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4.wmf"/><Relationship Id="rId13" Type="http://schemas.openxmlformats.org/officeDocument/2006/relationships/notesSlide" Target="../notesSlides/notesSlide15.xml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9.wmf"/><Relationship Id="rId13" Type="http://schemas.openxmlformats.org/officeDocument/2006/relationships/notesSlide" Target="../notesSlides/notesSlide16.xml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84.wmf"/><Relationship Id="rId1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85.wmf"/><Relationship Id="rId1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i.pinimg.com/736x/85/7b/cd/857bcd477c263ef7c294b3551214daf4.jpg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3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0" Type="http://schemas.openxmlformats.org/officeDocument/2006/relationships/notesSlide" Target="../notesSlides/notesSlide4.xml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wmf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6.wmf"/><Relationship Id="rId13" Type="http://schemas.openxmlformats.org/officeDocument/2006/relationships/notesSlide" Target="../notesSlides/notesSlide6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1.w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5.w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1.wmf"/><Relationship Id="rId15" Type="http://schemas.openxmlformats.org/officeDocument/2006/relationships/notesSlide" Target="../notesSlides/notesSlide9.xml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6381750"/>
            <a:ext cx="7173595" cy="2762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3843990" y="5826169"/>
            <a:ext cx="41729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10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81+8·(– 2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) = –378</a:t>
            </a:r>
            <a:endParaRPr lang="ru-RU" b="1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154348" y="4922454"/>
          <a:ext cx="6910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9" name="Equation" r:id="rId1" imgW="53340000" imgH="4876800" progId="Equation.DSMT4">
                  <p:embed/>
                </p:oleObj>
              </mc:Choice>
              <mc:Fallback>
                <p:oleObj name="Equation" r:id="rId1" imgW="53340000" imgH="4876800" progId="Equation.DSMT4">
                  <p:embed/>
                  <p:pic>
                    <p:nvPicPr>
                      <p:cNvPr id="0" name="Изображение 110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348" y="4922454"/>
                        <a:ext cx="6910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7704" y="1268760"/>
            <a:ext cx="5015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41029" y="2016328"/>
          <a:ext cx="5113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0" name="Equation" r:id="rId3" imgW="41148000" imgH="6096000" progId="Equation.DSMT4">
                  <p:embed/>
                </p:oleObj>
              </mc:Choice>
              <mc:Fallback>
                <p:oleObj name="Equation" r:id="rId3" imgW="41148000" imgH="6096000" progId="Equation.DSMT4">
                  <p:embed/>
                  <p:pic>
                    <p:nvPicPr>
                      <p:cNvPr id="0" name="Изображение 110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029" y="2016328"/>
                        <a:ext cx="5113338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198884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05030" y="2836362"/>
          <a:ext cx="6953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1" name="Equation" r:id="rId5" imgW="55778400" imgH="4876800" progId="Equation.DSMT4">
                  <p:embed/>
                </p:oleObj>
              </mc:Choice>
              <mc:Fallback>
                <p:oleObj name="Equation" r:id="rId5" imgW="55778400" imgH="4876800" progId="Equation.DSMT4">
                  <p:embed/>
                  <p:pic>
                    <p:nvPicPr>
                      <p:cNvPr id="0" name="Изображение 110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30" y="2836362"/>
                        <a:ext cx="6953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926553" y="2884033"/>
            <a:ext cx="2470107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926295" y="3385868"/>
            <a:ext cx="2529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8,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08060" y="3399821"/>
            <a:ext cx="32447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10·64+32 = –608</a:t>
            </a:r>
            <a:endParaRPr lang="ru-RU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588225" y="3512188"/>
            <a:ext cx="1368151" cy="396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165293" y="3984596"/>
          <a:ext cx="4657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2" name="Equation" r:id="rId7" imgW="37490400" imgH="6705600" progId="Equation.DSMT4">
                  <p:embed/>
                </p:oleObj>
              </mc:Choice>
              <mc:Fallback>
                <p:oleObj name="Equation" r:id="rId7" imgW="37490400" imgH="6705600" progId="Equation.DSMT4">
                  <p:embed/>
                  <p:pic>
                    <p:nvPicPr>
                      <p:cNvPr id="0" name="Изображение 110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3984596"/>
                        <a:ext cx="4657725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0" y="4035647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012160" y="4975226"/>
            <a:ext cx="2069380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Управляющая кнопка: далее 20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041599" y="5694286"/>
            <a:ext cx="2529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3,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7046850" y="5826169"/>
            <a:ext cx="909526" cy="524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7" grpId="0"/>
      <p:bldP spid="7" grpId="0" animBg="1"/>
      <p:bldP spid="10" grpId="0"/>
      <p:bldP spid="11" grpId="0"/>
      <p:bldP spid="12" grpId="0" animBg="1"/>
      <p:bldP spid="16" grpId="0" animBg="1"/>
      <p:bldP spid="17" grpId="0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41139" y="2471936"/>
          <a:ext cx="4924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2" name="Equation" r:id="rId1" imgW="39624000" imgH="6096000" progId="Equation.DSMT4">
                  <p:embed/>
                </p:oleObj>
              </mc:Choice>
              <mc:Fallback>
                <p:oleObj name="Equation" r:id="rId1" imgW="39624000" imgH="6096000" progId="Equation.DSMT4">
                  <p:embed/>
                  <p:pic>
                    <p:nvPicPr>
                      <p:cNvPr id="0" name="Изображение 11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139" y="2471936"/>
                        <a:ext cx="4924425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34888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6241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65293" y="3284984"/>
          <a:ext cx="4392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3" name="Equation" r:id="rId3" imgW="35356800" imgH="4876800" progId="Equation.DSMT4">
                  <p:embed/>
                </p:oleObj>
              </mc:Choice>
              <mc:Fallback>
                <p:oleObj name="Equation" r:id="rId3" imgW="35356800" imgH="4876800" progId="Equation.DSMT4">
                  <p:embed/>
                  <p:pic>
                    <p:nvPicPr>
                      <p:cNvPr id="0" name="Изображение 11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3284984"/>
                        <a:ext cx="4392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65293" y="3933056"/>
          <a:ext cx="1741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4" name="Equation" r:id="rId5" imgW="14020800" imgH="4267200" progId="Equation.DSMT4">
                  <p:embed/>
                </p:oleObj>
              </mc:Choice>
              <mc:Fallback>
                <p:oleObj name="Equation" r:id="rId5" imgW="14020800" imgH="4267200" progId="Equation.DSMT4">
                  <p:embed/>
                  <p:pic>
                    <p:nvPicPr>
                      <p:cNvPr id="0" name="Изображение 11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3933056"/>
                        <a:ext cx="1741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65293" y="4581128"/>
          <a:ext cx="170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5" name="Equation" r:id="rId7" imgW="13716000" imgH="4876800" progId="Equation.DSMT4">
                  <p:embed/>
                </p:oleObj>
              </mc:Choice>
              <mc:Fallback>
                <p:oleObj name="Equation" r:id="rId7" imgW="13716000" imgH="4876800" progId="Equation.DSMT4">
                  <p:embed/>
                  <p:pic>
                    <p:nvPicPr>
                      <p:cNvPr id="0" name="Изображение 11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4581128"/>
                        <a:ext cx="1704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165293" y="5054273"/>
            <a:ext cx="21996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0,2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325096" y="4464083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25069" y="5232599"/>
            <a:ext cx="1827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5385169" y="5301263"/>
            <a:ext cx="10032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4086868" y="4464083"/>
          <a:ext cx="4127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6" name="Equation" r:id="rId9" imgW="33223200" imgH="6096000" progId="Equation.DSMT4">
                  <p:embed/>
                </p:oleObj>
              </mc:Choice>
              <mc:Fallback>
                <p:oleObj name="Equation" r:id="rId9" imgW="33223200" imgH="6096000" progId="Equation.DSMT4">
                  <p:embed/>
                  <p:pic>
                    <p:nvPicPr>
                      <p:cNvPr id="0" name="Изображение 11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868" y="4464083"/>
                        <a:ext cx="4127500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9" grpId="0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234888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6241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4348523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09309" y="3377577"/>
            <a:ext cx="14686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65293" y="2373698"/>
          <a:ext cx="7345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7" name="Equation" r:id="rId1" imgW="59131200" imgH="6705600" progId="Equation.DSMT4">
                  <p:embed/>
                </p:oleObj>
              </mc:Choice>
              <mc:Fallback>
                <p:oleObj name="Equation" r:id="rId1" imgW="59131200" imgH="6705600" progId="Equation.DSMT4">
                  <p:embed/>
                  <p:pic>
                    <p:nvPicPr>
                      <p:cNvPr id="0" name="Изображение 112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373698"/>
                        <a:ext cx="7345363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84973" y="5383668"/>
            <a:ext cx="3254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 нет корне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477258" y="5383668"/>
            <a:ext cx="2094741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185882" y="4307626"/>
          <a:ext cx="71961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8" name="Equation" r:id="rId3" imgW="57912000" imgH="6705600" progId="Equation.DSMT4">
                  <p:embed/>
                </p:oleObj>
              </mc:Choice>
              <mc:Fallback>
                <p:oleObj name="Equation" r:id="rId3" imgW="57912000" imgH="6705600" progId="Equation.DSMT4">
                  <p:embed/>
                  <p:pic>
                    <p:nvPicPr>
                      <p:cNvPr id="0" name="Изображение 112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82" y="4307626"/>
                        <a:ext cx="7196137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435312" y="3122456"/>
          <a:ext cx="6016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9" name="Equation" r:id="rId5" imgW="6096000" imgH="9448800" progId="Equation.DSMT4">
                  <p:embed/>
                </p:oleObj>
              </mc:Choice>
              <mc:Fallback>
                <p:oleObj name="Equation" r:id="rId5" imgW="6096000" imgH="9448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312" y="3122456"/>
                        <a:ext cx="60166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2323248" y="3212976"/>
            <a:ext cx="1003244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8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45454" y="2491359"/>
          <a:ext cx="2235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6" name="Equation" r:id="rId1" imgW="17983200" imgH="9448800" progId="Equation.DSMT4">
                  <p:embed/>
                </p:oleObj>
              </mc:Choice>
              <mc:Fallback>
                <p:oleObj name="Equation" r:id="rId1" imgW="17983200" imgH="9448800" progId="Equation.DSMT4">
                  <p:embed/>
                  <p:pic>
                    <p:nvPicPr>
                      <p:cNvPr id="0" name="Изображение 113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54" y="2491359"/>
                        <a:ext cx="2235200" cy="11811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15202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57461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01086" y="3798112"/>
          <a:ext cx="2538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7" name="Equation" r:id="rId3" imgW="20421600" imgH="4267200" progId="Equation.DSMT4">
                  <p:embed/>
                </p:oleObj>
              </mc:Choice>
              <mc:Fallback>
                <p:oleObj name="Equation" r:id="rId3" imgW="20421600" imgH="4267200" progId="Equation.DSMT4">
                  <p:embed/>
                  <p:pic>
                    <p:nvPicPr>
                      <p:cNvPr id="0" name="Изображение 113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086" y="3798112"/>
                        <a:ext cx="2538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73446" y="4446184"/>
          <a:ext cx="147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8" name="Equation" r:id="rId5" imgW="11887200" imgH="4267200" progId="Equation.DSMT4">
                  <p:embed/>
                </p:oleObj>
              </mc:Choice>
              <mc:Fallback>
                <p:oleObj name="Equation" r:id="rId5" imgW="11887200" imgH="4267200" progId="Equation.DSMT4">
                  <p:embed/>
                  <p:pic>
                    <p:nvPicPr>
                      <p:cNvPr id="0" name="Изображение 113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46" y="4446184"/>
                        <a:ext cx="1476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901116" y="5050787"/>
          <a:ext cx="106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9" name="Equation" r:id="rId7" imgW="8534400" imgH="4267200" progId="Equation.DSMT4">
                  <p:embed/>
                </p:oleObj>
              </mc:Choice>
              <mc:Fallback>
                <p:oleObj name="Equation" r:id="rId7" imgW="8534400" imgH="4267200" progId="Equation.DSMT4">
                  <p:embed/>
                  <p:pic>
                    <p:nvPicPr>
                      <p:cNvPr id="0" name="Изображение 113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16" y="5050787"/>
                        <a:ext cx="1060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73446" y="5576322"/>
            <a:ext cx="16866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306172" y="215202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3306283" y="2501968"/>
            <a:ext cx="0" cy="1152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306283" y="2785643"/>
            <a:ext cx="731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12</a:t>
            </a:r>
            <a:endParaRPr lang="ru-RU" b="1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918758" y="2475366"/>
          <a:ext cx="24241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0" name="Equation" r:id="rId9" imgW="19507200" imgH="9448800" progId="Equation.DSMT4">
                  <p:embed/>
                </p:oleObj>
              </mc:Choice>
              <mc:Fallback>
                <p:oleObj name="Equation" r:id="rId9" imgW="19507200" imgH="9448800" progId="Equation.DSMT4">
                  <p:embed/>
                  <p:pic>
                    <p:nvPicPr>
                      <p:cNvPr id="0" name="Изображение 113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758" y="2475366"/>
                        <a:ext cx="2424112" cy="11811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875669" y="3654096"/>
          <a:ext cx="3751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1" name="Equation" r:id="rId11" imgW="30175200" imgH="6096000" progId="Equation.DSMT4">
                  <p:embed/>
                </p:oleObj>
              </mc:Choice>
              <mc:Fallback>
                <p:oleObj name="Equation" r:id="rId11" imgW="30175200" imgH="6096000" progId="Equation.DSMT4">
                  <p:embed/>
                  <p:pic>
                    <p:nvPicPr>
                      <p:cNvPr id="0" name="Изображение 113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669" y="3654096"/>
                        <a:ext cx="37512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4921521" y="4430830"/>
          <a:ext cx="1514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2" name="Equation" r:id="rId13" imgW="12192000" imgH="4267200" progId="Equation.DSMT4">
                  <p:embed/>
                </p:oleObj>
              </mc:Choice>
              <mc:Fallback>
                <p:oleObj name="Equation" r:id="rId13" imgW="12192000" imgH="4267200" progId="Equation.DSMT4">
                  <p:embed/>
                  <p:pic>
                    <p:nvPicPr>
                      <p:cNvPr id="0" name="Изображение 113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521" y="4430830"/>
                        <a:ext cx="1514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4929439" y="5026867"/>
          <a:ext cx="1514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3" name="Equation" r:id="rId15" imgW="12192000" imgH="4267200" progId="Equation.DSMT4">
                  <p:embed/>
                </p:oleObj>
              </mc:Choice>
              <mc:Fallback>
                <p:oleObj name="Equation" r:id="rId15" imgW="12192000" imgH="4267200" progId="Equation.DSMT4">
                  <p:embed/>
                  <p:pic>
                    <p:nvPicPr>
                      <p:cNvPr id="0" name="Изображение 113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439" y="5026867"/>
                        <a:ext cx="1514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40985" y="5560267"/>
            <a:ext cx="2097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8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>
            <a:off x="7445065" y="2471690"/>
            <a:ext cx="0" cy="1152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445065" y="2755365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6</a:t>
            </a:r>
            <a:endParaRPr lang="ru-RU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9" grpId="0"/>
      <p:bldP spid="19" grpId="0"/>
      <p:bldP spid="25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68041" y="2442718"/>
          <a:ext cx="27038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6" name="Equation" r:id="rId1" imgW="24688800" imgH="9448800" progId="Equation.DSMT4">
                  <p:embed/>
                </p:oleObj>
              </mc:Choice>
              <mc:Fallback>
                <p:oleObj name="Equation" r:id="rId1" imgW="24688800" imgH="9448800" progId="Equation.DSMT4">
                  <p:embed/>
                  <p:pic>
                    <p:nvPicPr>
                      <p:cNvPr id="0" name="Изображение 114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41" y="2442718"/>
                        <a:ext cx="2703887" cy="11811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165429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57461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96460" y="3683811"/>
          <a:ext cx="395808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7" name="Equation" r:id="rId3" imgW="35052000" imgH="6096000" progId="Equation.DSMT4">
                  <p:embed/>
                </p:oleObj>
              </mc:Choice>
              <mc:Fallback>
                <p:oleObj name="Equation" r:id="rId3" imgW="35052000" imgH="6096000" progId="Equation.DSMT4">
                  <p:embed/>
                  <p:pic>
                    <p:nvPicPr>
                      <p:cNvPr id="0" name="Изображение 114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60" y="3683811"/>
                        <a:ext cx="395808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722313" y="4446588"/>
          <a:ext cx="1779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8" name="Equation" r:id="rId5" imgW="14325600" imgH="4267200" progId="Equation.DSMT4">
                  <p:embed/>
                </p:oleObj>
              </mc:Choice>
              <mc:Fallback>
                <p:oleObj name="Equation" r:id="rId5" imgW="14325600" imgH="4267200" progId="Equation.DSMT4">
                  <p:embed/>
                  <p:pic>
                    <p:nvPicPr>
                      <p:cNvPr id="0" name="Изображение 114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446588"/>
                        <a:ext cx="17795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703663" y="5057060"/>
          <a:ext cx="1287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9" name="Equation" r:id="rId7" imgW="10363200" imgH="4267200" progId="Equation.DSMT4">
                  <p:embed/>
                </p:oleObj>
              </mc:Choice>
              <mc:Fallback>
                <p:oleObj name="Equation" r:id="rId7" imgW="10363200" imgH="4267200" progId="Equation.DSMT4">
                  <p:embed/>
                  <p:pic>
                    <p:nvPicPr>
                      <p:cNvPr id="0" name="Изображение 114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63" y="5057060"/>
                        <a:ext cx="12874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73446" y="5576322"/>
            <a:ext cx="1891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306172" y="2165429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3779912" y="2501966"/>
            <a:ext cx="0" cy="1152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766346" y="2785643"/>
            <a:ext cx="731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15</a:t>
            </a:r>
            <a:endParaRPr lang="ru-RU" b="1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788024" y="2474913"/>
          <a:ext cx="3046289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0" name="Equation" r:id="rId9" imgW="27432000" imgH="9448800" progId="Equation.DSMT4">
                  <p:embed/>
                </p:oleObj>
              </mc:Choice>
              <mc:Fallback>
                <p:oleObj name="Equation" r:id="rId9" imgW="27432000" imgH="9448800" progId="Equation.DSMT4">
                  <p:embed/>
                  <p:pic>
                    <p:nvPicPr>
                      <p:cNvPr id="0" name="Изображение 114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474913"/>
                        <a:ext cx="3046289" cy="11811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739645" y="3664557"/>
          <a:ext cx="398544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1" name="Equation" r:id="rId11" imgW="38404800" imgH="6096000" progId="Equation.DSMT4">
                  <p:embed/>
                </p:oleObj>
              </mc:Choice>
              <mc:Fallback>
                <p:oleObj name="Equation" r:id="rId11" imgW="38404800" imgH="6096000" progId="Equation.DSMT4">
                  <p:embed/>
                  <p:pic>
                    <p:nvPicPr>
                      <p:cNvPr id="0" name="Изображение 114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645" y="3664557"/>
                        <a:ext cx="3985441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4716016" y="4365104"/>
          <a:ext cx="40090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2" name="Equation" r:id="rId13" imgW="32613600" imgH="4267200" progId="Equation.DSMT4">
                  <p:embed/>
                </p:oleObj>
              </mc:Choice>
              <mc:Fallback>
                <p:oleObj name="Equation" r:id="rId13" imgW="32613600" imgH="4267200" progId="Equation.DSMT4">
                  <p:embed/>
                  <p:pic>
                    <p:nvPicPr>
                      <p:cNvPr id="0" name="Изображение 114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365104"/>
                        <a:ext cx="400907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4929439" y="5026867"/>
          <a:ext cx="1514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3" name="Equation" r:id="rId15" imgW="12192000" imgH="4267200" progId="Equation.DSMT4">
                  <p:embed/>
                </p:oleObj>
              </mc:Choice>
              <mc:Fallback>
                <p:oleObj name="Equation" r:id="rId15" imgW="12192000" imgH="4267200" progId="Equation.DSMT4">
                  <p:embed/>
                  <p:pic>
                    <p:nvPicPr>
                      <p:cNvPr id="0" name="Изображение 114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439" y="5026867"/>
                        <a:ext cx="1514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40985" y="5560267"/>
            <a:ext cx="2097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>
            <a:off x="7884368" y="2427576"/>
            <a:ext cx="0" cy="1152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884368" y="2750579"/>
            <a:ext cx="731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24</a:t>
            </a:r>
            <a:endParaRPr lang="ru-RU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9" grpId="0"/>
      <p:bldP spid="19" grpId="0"/>
      <p:bldP spid="25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498445" y="2367243"/>
          <a:ext cx="41671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5" name="Equation" r:id="rId1" imgW="33528000" imgH="9448800" progId="Equation.DSMT4">
                  <p:embed/>
                </p:oleObj>
              </mc:Choice>
              <mc:Fallback>
                <p:oleObj name="Equation" r:id="rId1" imgW="33528000" imgH="9448800" progId="Equation.DSMT4">
                  <p:embed/>
                  <p:pic>
                    <p:nvPicPr>
                      <p:cNvPr id="0" name="Изображение 115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445" y="2367243"/>
                        <a:ext cx="4167187" cy="11811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34888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6241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529495" y="3645024"/>
          <a:ext cx="636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6" name="Equation" r:id="rId3" imgW="51206400" imgH="6096000" progId="Equation.DSMT4">
                  <p:embed/>
                </p:oleObj>
              </mc:Choice>
              <mc:Fallback>
                <p:oleObj name="Equation" r:id="rId3" imgW="51206400" imgH="6096000" progId="Equation.DSMT4">
                  <p:embed/>
                  <p:pic>
                    <p:nvPicPr>
                      <p:cNvPr id="0" name="Изображение 115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95" y="3645024"/>
                        <a:ext cx="6362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543850" y="4365104"/>
          <a:ext cx="5337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7" name="Equation" r:id="rId5" imgW="42976800" imgH="4267200" progId="Equation.DSMT4">
                  <p:embed/>
                </p:oleObj>
              </mc:Choice>
              <mc:Fallback>
                <p:oleObj name="Equation" r:id="rId5" imgW="42976800" imgH="4267200" progId="Equation.DSMT4">
                  <p:embed/>
                  <p:pic>
                    <p:nvPicPr>
                      <p:cNvPr id="0" name="Изображение 115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50" y="4365104"/>
                        <a:ext cx="5337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550415" y="5008319"/>
          <a:ext cx="147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8" name="Equation" r:id="rId7" imgW="11887200" imgH="4267200" progId="Equation.DSMT4">
                  <p:embed/>
                </p:oleObj>
              </mc:Choice>
              <mc:Fallback>
                <p:oleObj name="Equation" r:id="rId7" imgW="11887200" imgH="4267200" progId="Equation.DSMT4">
                  <p:embed/>
                  <p:pic>
                    <p:nvPicPr>
                      <p:cNvPr id="0" name="Изображение 115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415" y="5008319"/>
                        <a:ext cx="1476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29495" y="5553099"/>
            <a:ext cx="1827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 13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5868144" y="2348880"/>
            <a:ext cx="0" cy="1152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54578" y="2632557"/>
            <a:ext cx="731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36</a:t>
            </a:r>
            <a:endParaRPr lang="ru-RU" b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840163" y="5029200"/>
          <a:ext cx="1211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9" name="Equation" r:id="rId9" imgW="9753600" imgH="4267200" progId="Equation.DSMT4">
                  <p:embed/>
                </p:oleObj>
              </mc:Choice>
              <mc:Fallback>
                <p:oleObj name="Equation" r:id="rId9" imgW="9753600" imgH="4267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5029200"/>
                        <a:ext cx="1211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56278" y="2383938"/>
          <a:ext cx="49244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3" name="Equation" r:id="rId1" imgW="39624000" imgH="9448800" progId="Equation.DSMT4">
                  <p:embed/>
                </p:oleObj>
              </mc:Choice>
              <mc:Fallback>
                <p:oleObj name="Equation" r:id="rId1" imgW="39624000" imgH="9448800" progId="Equation.DSMT4">
                  <p:embed/>
                  <p:pic>
                    <p:nvPicPr>
                      <p:cNvPr id="0" name="Изображение 116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278" y="2383938"/>
                        <a:ext cx="4924425" cy="11811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34888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6241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55688" y="3644900"/>
          <a:ext cx="73104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4" name="Equation" r:id="rId3" imgW="58826400" imgH="6096000" progId="Equation.DSMT4">
                  <p:embed/>
                </p:oleObj>
              </mc:Choice>
              <mc:Fallback>
                <p:oleObj name="Equation" r:id="rId3" imgW="58826400" imgH="6096000" progId="Equation.DSMT4">
                  <p:embed/>
                  <p:pic>
                    <p:nvPicPr>
                      <p:cNvPr id="0" name="Изображение 116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644900"/>
                        <a:ext cx="73104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07667" y="4365104"/>
          <a:ext cx="6094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5" name="Equation" r:id="rId5" imgW="49072800" imgH="4267200" progId="Equation.DSMT4">
                  <p:embed/>
                </p:oleObj>
              </mc:Choice>
              <mc:Fallback>
                <p:oleObj name="Equation" r:id="rId5" imgW="49072800" imgH="4267200" progId="Equation.DSMT4">
                  <p:embed/>
                  <p:pic>
                    <p:nvPicPr>
                      <p:cNvPr id="0" name="Изображение 116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67" y="4365104"/>
                        <a:ext cx="60944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62669" y="5013247"/>
          <a:ext cx="1741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6" name="Equation" r:id="rId7" imgW="14020800" imgH="4267200" progId="Equation.DSMT4">
                  <p:embed/>
                </p:oleObj>
              </mc:Choice>
              <mc:Fallback>
                <p:oleObj name="Equation" r:id="rId7" imgW="14020800" imgH="4267200" progId="Equation.DSMT4">
                  <p:embed/>
                  <p:pic>
                    <p:nvPicPr>
                      <p:cNvPr id="0" name="Изображение 116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669" y="5013247"/>
                        <a:ext cx="1741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29495" y="5553099"/>
            <a:ext cx="1917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 4,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372200" y="2348880"/>
            <a:ext cx="0" cy="1152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358634" y="2632557"/>
            <a:ext cx="731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12</a:t>
            </a:r>
            <a:endParaRPr lang="ru-RU" b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727450" y="4991100"/>
          <a:ext cx="1438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7" name="Equation" r:id="rId9" imgW="11582400" imgH="4876800" progId="Equation.DSMT4">
                  <p:embed/>
                </p:oleObj>
              </mc:Choice>
              <mc:Fallback>
                <p:oleObj name="Equation" r:id="rId9" imgW="11582400" imgH="4876800" progId="Equation.DSMT4">
                  <p:embed/>
                  <p:pic>
                    <p:nvPicPr>
                      <p:cNvPr id="0" name="Изображение 116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991100"/>
                        <a:ext cx="1438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9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124744"/>
            <a:ext cx="82089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Длина прямоугольника в 2 раза больше его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рины. Если ширину прямоугольника увеличить на 4 м, то его площадь увеличится на 32 м². Найдите длину прямоугольника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Группа 15"/>
          <p:cNvGrpSpPr/>
          <p:nvPr/>
        </p:nvGrpSpPr>
        <p:grpSpPr>
          <a:xfrm>
            <a:off x="806485" y="2843503"/>
            <a:ext cx="1902018" cy="2947955"/>
            <a:chOff x="806485" y="2843503"/>
            <a:chExt cx="1902018" cy="2947955"/>
          </a:xfrm>
        </p:grpSpPr>
        <p:sp>
          <p:nvSpPr>
            <p:cNvPr id="3" name="Прямоугольник 2"/>
            <p:cNvSpPr/>
            <p:nvPr/>
          </p:nvSpPr>
          <p:spPr>
            <a:xfrm rot="5400000">
              <a:off x="370463" y="3843269"/>
              <a:ext cx="2384211" cy="1512168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318653" y="42709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67644" y="2843503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931626" y="4386680"/>
            <a:ext cx="12618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ab</a:t>
            </a:r>
            <a:endParaRPr lang="ru-RU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3203847" y="3198459"/>
          <a:ext cx="5210805" cy="265369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936105"/>
                <a:gridCol w="1656184"/>
                <a:gridCol w="2618516"/>
              </a:tblGrid>
              <a:tr h="75971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ыло</a:t>
                      </a:r>
                      <a:endParaRPr lang="ru-RU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ло</a:t>
                      </a:r>
                      <a:endParaRPr lang="ru-RU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622956"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32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655331"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+ </a:t>
                      </a:r>
                      <a:r>
                        <a:rPr lang="en-US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615698"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²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²</a:t>
                      </a:r>
                      <a:r>
                        <a:rPr lang="en-US" sz="3200" b="1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32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ru-RU" sz="32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427984" y="4029662"/>
            <a:ext cx="1003244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427984" y="4679068"/>
            <a:ext cx="1003244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4420194" y="5307751"/>
            <a:ext cx="1003244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6156175" y="4029661"/>
            <a:ext cx="1957909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6169868" y="4664541"/>
            <a:ext cx="1957909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6169868" y="5308979"/>
            <a:ext cx="1957909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7135129" y="2436570"/>
            <a:ext cx="206524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е (3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-20198" y="6032780"/>
            <a:ext cx="221370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3563888" y="5841124"/>
          <a:ext cx="4014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5" name="Equation" r:id="rId1" imgW="32308800" imgH="6096000" progId="Equation.DSMT4">
                  <p:embed/>
                </p:oleObj>
              </mc:Choice>
              <mc:Fallback>
                <p:oleObj name="Equation" r:id="rId1" imgW="32308800" imgH="60960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841124"/>
                        <a:ext cx="4014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77049" y="117805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3808" y="620688"/>
            <a:ext cx="364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шим уравнение: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7049" y="117805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1124744"/>
            <a:ext cx="83529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В первый день завод выпустил продукции на 8 т больше, чем во второй. В третий день – в 1,5 раза продукции больше, чем в первые два дня. Всего за три дня выпущено 220 т. За каждый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ь –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467544" y="3489976"/>
          <a:ext cx="8204013" cy="144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40803"/>
                <a:gridCol w="1142700"/>
                <a:gridCol w="1025502"/>
                <a:gridCol w="1831253"/>
                <a:gridCol w="2563755"/>
              </a:tblGrid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ень</a:t>
                      </a:r>
                      <a:endParaRPr lang="ru-RU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+ 2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пуск</a:t>
                      </a:r>
                      <a:endParaRPr lang="ru-RU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8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8</a:t>
                      </a:r>
                      <a:r>
                        <a:rPr lang="ru-RU" sz="32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ru-RU" sz="3200" b="1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(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8</a:t>
                      </a:r>
                      <a:r>
                        <a:rPr lang="ru-RU" sz="32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ru-RU" sz="3200" b="1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32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342965" y="4320892"/>
            <a:ext cx="864096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7077256" y="2852936"/>
            <a:ext cx="206524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е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190837" y="4320893"/>
            <a:ext cx="1008112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374710" y="4320893"/>
            <a:ext cx="1647800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221175" y="4320893"/>
            <a:ext cx="2378374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20198" y="5780752"/>
            <a:ext cx="221370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авая фигурная скобка 11"/>
          <p:cNvSpPr/>
          <p:nvPr/>
        </p:nvSpPr>
        <p:spPr>
          <a:xfrm rot="5400000">
            <a:off x="5207609" y="1837260"/>
            <a:ext cx="360041" cy="6423839"/>
          </a:xfrm>
          <a:prstGeom prst="rightBrace">
            <a:avLst>
              <a:gd name="adj1" fmla="val 28426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5025991" y="5208614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0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414135" y="5648944"/>
          <a:ext cx="5568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4" name="Equation" r:id="rId1" imgW="44805600" imgH="6096000" progId="Equation.DSMT4">
                  <p:embed/>
                </p:oleObj>
              </mc:Choice>
              <mc:Fallback>
                <p:oleObj name="Equation" r:id="rId1" imgW="44805600" imgH="60960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135" y="5648944"/>
                        <a:ext cx="55689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369724" y="2956425"/>
          <a:ext cx="6319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7" name="Equation" r:id="rId1" imgW="52730400" imgH="5486400" progId="Equation.DSMT4">
                  <p:embed/>
                </p:oleObj>
              </mc:Choice>
              <mc:Fallback>
                <p:oleObj name="Equation" r:id="rId1" imgW="52730400" imgH="5486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724" y="2956425"/>
                        <a:ext cx="63193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933721" y="2998234"/>
            <a:ext cx="1172746" cy="6622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562562" y="1295182"/>
            <a:ext cx="729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 и найдите его знач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0" y="449896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71066" y="3528931"/>
            <a:ext cx="2853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47878" y="3696119"/>
            <a:ext cx="3041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·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32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6652464" y="3744691"/>
            <a:ext cx="819299" cy="487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396549" y="2144093"/>
          <a:ext cx="6278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8" name="Equation" r:id="rId3" imgW="48768000" imgH="6705600" progId="Equation.DSMT4">
                  <p:embed/>
                </p:oleObj>
              </mc:Choice>
              <mc:Fallback>
                <p:oleObj name="Equation" r:id="rId3" imgW="48768000" imgH="6705600" progId="Equation.DSMT4">
                  <p:embed/>
                  <p:pic>
                    <p:nvPicPr>
                      <p:cNvPr id="0" name="Изображение 73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549" y="2144093"/>
                        <a:ext cx="6278562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1035905" y="5309894"/>
          <a:ext cx="6646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9" name="Equation" r:id="rId5" imgW="55473600" imgH="5486400" progId="Equation.DSMT4">
                  <p:embed/>
                </p:oleObj>
              </mc:Choice>
              <mc:Fallback>
                <p:oleObj name="Equation" r:id="rId5" imgW="55473600" imgH="5486400" progId="Equation.DSMT4">
                  <p:embed/>
                  <p:pic>
                    <p:nvPicPr>
                      <p:cNvPr id="0" name="Изображение 73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05" y="5309894"/>
                        <a:ext cx="66468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Прямоугольник 45"/>
          <p:cNvSpPr/>
          <p:nvPr/>
        </p:nvSpPr>
        <p:spPr>
          <a:xfrm>
            <a:off x="6947722" y="5333424"/>
            <a:ext cx="1151040" cy="6622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085067" y="5864121"/>
            <a:ext cx="2853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661879" y="6031309"/>
            <a:ext cx="3041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3200" dirty="0"/>
          </a:p>
        </p:txBody>
      </p:sp>
      <p:sp>
        <p:nvSpPr>
          <p:cNvPr id="50" name="Прямоугольник 49"/>
          <p:cNvSpPr/>
          <p:nvPr/>
        </p:nvSpPr>
        <p:spPr>
          <a:xfrm>
            <a:off x="6694487" y="6031309"/>
            <a:ext cx="819299" cy="487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/>
        </p:nvGraphicFramePr>
        <p:xfrm>
          <a:off x="1306698" y="4495224"/>
          <a:ext cx="6710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0" name="Equation" r:id="rId7" imgW="52120800" imgH="6705600" progId="Equation.DSMT4">
                  <p:embed/>
                </p:oleObj>
              </mc:Choice>
              <mc:Fallback>
                <p:oleObj name="Equation" r:id="rId7" imgW="52120800" imgH="6705600" progId="Equation.DSMT4">
                  <p:embed/>
                  <p:pic>
                    <p:nvPicPr>
                      <p:cNvPr id="0" name="Изображение 73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98" y="4495224"/>
                        <a:ext cx="6710362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Выноска со стрелкой вниз 46"/>
          <p:cNvSpPr/>
          <p:nvPr/>
        </p:nvSpPr>
        <p:spPr>
          <a:xfrm>
            <a:off x="6902984" y="5366801"/>
            <a:ext cx="1203482" cy="788704"/>
          </a:xfrm>
          <a:prstGeom prst="downArrowCallout">
            <a:avLst>
              <a:gd name="adj1" fmla="val 10998"/>
              <a:gd name="adj2" fmla="val 16140"/>
              <a:gd name="adj3" fmla="val 20295"/>
              <a:gd name="adj4" fmla="val 668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Выноска со стрелкой вниз 1"/>
          <p:cNvSpPr/>
          <p:nvPr/>
        </p:nvSpPr>
        <p:spPr>
          <a:xfrm>
            <a:off x="6888983" y="3031611"/>
            <a:ext cx="1203482" cy="788704"/>
          </a:xfrm>
          <a:prstGeom prst="downArrowCallout">
            <a:avLst>
              <a:gd name="adj1" fmla="val 10998"/>
              <a:gd name="adj2" fmla="val 16140"/>
              <a:gd name="adj3" fmla="val 20295"/>
              <a:gd name="adj4" fmla="val 668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Управляющая кнопка: далее 5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7" grpId="0" animBg="1"/>
      <p:bldP spid="23" grpId="0"/>
      <p:bldP spid="24" grpId="0"/>
      <p:bldP spid="20" grpId="0" animBg="1"/>
      <p:bldP spid="46" grpId="0" animBg="1"/>
      <p:bldP spid="48" grpId="0"/>
      <p:bldP spid="49" grpId="0"/>
      <p:bldP spid="50" grpId="0" animBg="1"/>
      <p:bldP spid="47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6616" y="1013845"/>
            <a:ext cx="68949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кажите, что значение выражения …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 зависит от значения переменных 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и 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0" y="449896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933976" y="2258244"/>
          <a:ext cx="764481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" name="Equation" r:id="rId1" imgW="70408800" imgH="6705600" progId="Equation.DSMT4">
                  <p:embed/>
                </p:oleObj>
              </mc:Choice>
              <mc:Fallback>
                <p:oleObj name="Equation" r:id="rId1" imgW="70408800" imgH="6705600" progId="Equation.DSMT4">
                  <p:embed/>
                  <p:pic>
                    <p:nvPicPr>
                      <p:cNvPr id="0" name="Изображение 104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76" y="2258244"/>
                        <a:ext cx="7644811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86790" y="3394056"/>
          <a:ext cx="7970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3" name="Equation" r:id="rId3" imgW="70104000" imgH="4876800" progId="Equation.DSMT4">
                  <p:embed/>
                </p:oleObj>
              </mc:Choice>
              <mc:Fallback>
                <p:oleObj name="Equation" r:id="rId3" imgW="701040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0" y="3394056"/>
                        <a:ext cx="79708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единительная линия 21"/>
          <p:cNvCxnSpPr/>
          <p:nvPr/>
        </p:nvCxnSpPr>
        <p:spPr>
          <a:xfrm flipV="1">
            <a:off x="956738" y="3377915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flipV="1">
            <a:off x="3419872" y="3377915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4788024" y="3377915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V="1">
            <a:off x="2098945" y="3405629"/>
            <a:ext cx="825973" cy="57606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flipV="1">
            <a:off x="5769509" y="3440353"/>
            <a:ext cx="825973" cy="57606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V="1">
            <a:off x="6982149" y="3374133"/>
            <a:ext cx="825973" cy="57606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8263419" y="3362526"/>
            <a:ext cx="413037" cy="6622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970151" y="4459288"/>
          <a:ext cx="763429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4" name="Equation" r:id="rId5" imgW="65532000" imgH="6705600" progId="Equation.DSMT4">
                  <p:embed/>
                </p:oleObj>
              </mc:Choice>
              <mc:Fallback>
                <p:oleObj name="Equation" r:id="rId5" imgW="65532000" imgH="6705600" progId="Equation.DSMT4">
                  <p:embed/>
                  <p:pic>
                    <p:nvPicPr>
                      <p:cNvPr id="0" name="Изображение 104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151" y="4459288"/>
                        <a:ext cx="7634297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877888" y="5594350"/>
          <a:ext cx="7415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5" name="Equation" r:id="rId7" imgW="65227200" imgH="4876800" progId="Equation.DSMT4">
                  <p:embed/>
                </p:oleObj>
              </mc:Choice>
              <mc:Fallback>
                <p:oleObj name="Equation" r:id="rId7" imgW="65227200" imgH="4876800" progId="Equation.DSMT4">
                  <p:embed/>
                  <p:pic>
                    <p:nvPicPr>
                      <p:cNvPr id="0" name="Изображение 104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594350"/>
                        <a:ext cx="7415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 flipV="1">
            <a:off x="1187624" y="5649102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2339752" y="5640723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V="1">
            <a:off x="5868144" y="5640723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V="1">
            <a:off x="3563888" y="5640723"/>
            <a:ext cx="825973" cy="57606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flipV="1">
            <a:off x="4716016" y="5605999"/>
            <a:ext cx="825973" cy="57606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 flipV="1">
            <a:off x="6995562" y="5574503"/>
            <a:ext cx="825973" cy="57606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Прямоугольник 37"/>
          <p:cNvSpPr/>
          <p:nvPr/>
        </p:nvSpPr>
        <p:spPr>
          <a:xfrm>
            <a:off x="8024074" y="5605999"/>
            <a:ext cx="413037" cy="6622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Управляющая кнопка: далее 3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7" grpId="0" animBg="1"/>
      <p:bldP spid="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2" y="3753036"/>
            <a:ext cx="7980262" cy="28500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17482" y="3484537"/>
            <a:ext cx="7763262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339809" cy="1846815"/>
          </a:xfrm>
          <a:prstGeom prst="wedgeRectCallout">
            <a:avLst>
              <a:gd name="adj1" fmla="val 39759"/>
              <a:gd name="adj2" fmla="val -71970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бы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ить одночлен на многочлен, нужно умножить этот одночлен на каждый член многочлена и полученные произведения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ически сложить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215578" y="548680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7470616" y="2006990"/>
            <a:ext cx="1662389" cy="4656258"/>
            <a:chOff x="-1908720" y="772187"/>
            <a:chExt cx="2124236" cy="5736932"/>
          </a:xfrm>
        </p:grpSpPr>
        <p:sp>
          <p:nvSpPr>
            <p:cNvPr id="20" name="Овал 19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1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848729" y="4149080"/>
          <a:ext cx="3303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2" name="Equation" r:id="rId2" imgW="29565600" imgH="6705600" progId="Equation.DSMT4">
                  <p:embed/>
                </p:oleObj>
              </mc:Choice>
              <mc:Fallback>
                <p:oleObj name="Equation" r:id="rId2" imgW="295656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29" y="4149080"/>
                        <a:ext cx="33035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27584" y="4869160"/>
          <a:ext cx="55165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3" name="Equation" r:id="rId4" imgW="49377600" imgH="6096000" progId="Equation.DSMT4">
                  <p:embed/>
                </p:oleObj>
              </mc:Choice>
              <mc:Fallback>
                <p:oleObj name="Equation" r:id="rId4" imgW="49377600" imgH="6096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69160"/>
                        <a:ext cx="55165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27584" y="5609165"/>
          <a:ext cx="3268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4" name="Equation" r:id="rId6" imgW="29260800" imgH="4876800" progId="Equation.DSMT4">
                  <p:embed/>
                </p:oleObj>
              </mc:Choice>
              <mc:Fallback>
                <p:oleObj name="Equation" r:id="rId6" imgW="292608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609165"/>
                        <a:ext cx="3268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268760"/>
            <a:ext cx="3713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умнож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43608" y="2026812"/>
          <a:ext cx="3186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4" name="Equation" r:id="rId1" imgW="27432000" imgH="6705600" progId="Equation.DSMT4">
                  <p:embed/>
                </p:oleObj>
              </mc:Choice>
              <mc:Fallback>
                <p:oleObj name="Equation" r:id="rId1" imgW="27432000" imgH="6705600" progId="Equation.DSMT4">
                  <p:embed/>
                  <p:pic>
                    <p:nvPicPr>
                      <p:cNvPr id="0" name="Изображение 92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26812"/>
                        <a:ext cx="3186112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40110" y="35139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23758" y="50131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43608" y="3513956"/>
          <a:ext cx="3717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5" name="Equation" r:id="rId3" imgW="32004000" imgH="6705600" progId="Equation.DSMT4">
                  <p:embed/>
                </p:oleObj>
              </mc:Choice>
              <mc:Fallback>
                <p:oleObj name="Equation" r:id="rId3" imgW="32004000" imgH="6705600" progId="Equation.DSMT4">
                  <p:embed/>
                  <p:pic>
                    <p:nvPicPr>
                      <p:cNvPr id="0" name="Изображение 92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13956"/>
                        <a:ext cx="3717925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95156" y="4259560"/>
          <a:ext cx="816255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6" name="Equation" r:id="rId5" imgW="74980800" imgH="4876800" progId="Equation.DSMT4">
                  <p:embed/>
                </p:oleObj>
              </mc:Choice>
              <mc:Fallback>
                <p:oleObj name="Equation" r:id="rId5" imgW="74980800" imgH="4876800" progId="Equation.DSMT4">
                  <p:embed/>
                  <p:pic>
                    <p:nvPicPr>
                      <p:cNvPr id="0" name="Изображение 92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56" y="4259560"/>
                        <a:ext cx="816255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220072" y="4365104"/>
            <a:ext cx="3384376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045687" y="4893206"/>
          <a:ext cx="4395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" name="Equation" r:id="rId7" imgW="37795200" imgH="6705600" progId="Equation.DSMT4">
                  <p:embed/>
                </p:oleObj>
              </mc:Choice>
              <mc:Fallback>
                <p:oleObj name="Equation" r:id="rId7" imgW="37795200" imgH="6705600" progId="Equation.DSMT4">
                  <p:embed/>
                  <p:pic>
                    <p:nvPicPr>
                      <p:cNvPr id="0" name="Изображение 92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87" y="4893206"/>
                        <a:ext cx="4395788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95156" y="5623837"/>
          <a:ext cx="832498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8" name="Equation" r:id="rId9" imgW="77419200" imgH="5486400" progId="Equation.DSMT4">
                  <p:embed/>
                </p:oleObj>
              </mc:Choice>
              <mc:Fallback>
                <p:oleObj name="Equation" r:id="rId9" imgW="77419200" imgH="5486400" progId="Equation.DSMT4">
                  <p:embed/>
                  <p:pic>
                    <p:nvPicPr>
                      <p:cNvPr id="0" name="Изображение 92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56" y="5623837"/>
                        <a:ext cx="832498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5724128" y="5714709"/>
            <a:ext cx="2952328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043608" y="2823204"/>
          <a:ext cx="6865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9" name="Equation" r:id="rId11" imgW="59131200" imgH="4876800" progId="Equation.DSMT4">
                  <p:embed/>
                </p:oleObj>
              </mc:Choice>
              <mc:Fallback>
                <p:oleObj name="Equation" r:id="rId11" imgW="591312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23204"/>
                        <a:ext cx="6865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508104" y="2928748"/>
            <a:ext cx="2773275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49635" y="1772816"/>
            <a:ext cx="6273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правильный вариант ответа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2564904"/>
            <a:ext cx="3757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произведение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Управляющая кнопка: далее 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220072" y="2549878"/>
          <a:ext cx="24939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6" name="Equation" r:id="rId1" imgW="25298400" imgH="6705600" progId="Equation.DSMT4">
                  <p:embed/>
                </p:oleObj>
              </mc:Choice>
              <mc:Fallback>
                <p:oleObj name="Equation" r:id="rId1" imgW="25298400" imgH="6705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549878"/>
                        <a:ext cx="24939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773553" y="3645024"/>
            <a:ext cx="3654431" cy="864096"/>
            <a:chOff x="773553" y="3645024"/>
            <a:chExt cx="3654431" cy="864096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773553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Объект 10"/>
            <p:cNvGraphicFramePr>
              <a:graphicFrameLocks noChangeAspect="1"/>
            </p:cNvGraphicFramePr>
            <p:nvPr/>
          </p:nvGraphicFramePr>
          <p:xfrm>
            <a:off x="1195388" y="3779838"/>
            <a:ext cx="281305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7" name="Equation" r:id="rId3" imgW="23164800" imgH="4876800" progId="Equation.DSMT4">
                    <p:embed/>
                  </p:oleObj>
                </mc:Choice>
                <mc:Fallback>
                  <p:oleObj name="Equation" r:id="rId3" imgW="23164800" imgH="4876800" progId="Equation.DSMT4">
                    <p:embed/>
                    <p:pic>
                      <p:nvPicPr>
                        <p:cNvPr id="0" name="Изображение 842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95388" y="3779838"/>
                          <a:ext cx="2813050" cy="59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773553" y="4761148"/>
            <a:ext cx="3654431" cy="864096"/>
            <a:chOff x="773553" y="4761148"/>
            <a:chExt cx="3654431" cy="864096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773553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Объект 12"/>
            <p:cNvGraphicFramePr>
              <a:graphicFrameLocks noChangeAspect="1"/>
            </p:cNvGraphicFramePr>
            <p:nvPr/>
          </p:nvGraphicFramePr>
          <p:xfrm>
            <a:off x="1082675" y="4897438"/>
            <a:ext cx="3036888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8" name="Equation" r:id="rId5" imgW="24993600" imgH="4876800" progId="Equation.DSMT4">
                    <p:embed/>
                  </p:oleObj>
                </mc:Choice>
                <mc:Fallback>
                  <p:oleObj name="Equation" r:id="rId5" imgW="24993600" imgH="4876800" progId="Equation.DSMT4">
                    <p:embed/>
                    <p:pic>
                      <p:nvPicPr>
                        <p:cNvPr id="0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675" y="4897438"/>
                          <a:ext cx="3036888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Группа 15"/>
          <p:cNvGrpSpPr/>
          <p:nvPr/>
        </p:nvGrpSpPr>
        <p:grpSpPr>
          <a:xfrm>
            <a:off x="4716016" y="3645024"/>
            <a:ext cx="3654431" cy="864096"/>
            <a:chOff x="4716016" y="3645024"/>
            <a:chExt cx="3654431" cy="864096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4716016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/>
          </p:nvGraphicFramePr>
          <p:xfrm>
            <a:off x="5227638" y="3779838"/>
            <a:ext cx="2627312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9" name="Equation" r:id="rId7" imgW="21640800" imgH="4876800" progId="Equation.DSMT4">
                    <p:embed/>
                  </p:oleObj>
                </mc:Choice>
                <mc:Fallback>
                  <p:oleObj name="Equation" r:id="rId7" imgW="21640800" imgH="4876800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7638" y="3779838"/>
                          <a:ext cx="2627312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Группа 17"/>
          <p:cNvGrpSpPr/>
          <p:nvPr/>
        </p:nvGrpSpPr>
        <p:grpSpPr>
          <a:xfrm>
            <a:off x="4716016" y="4761148"/>
            <a:ext cx="3654431" cy="864096"/>
            <a:chOff x="4716016" y="4761148"/>
            <a:chExt cx="3654431" cy="864096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4716016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/>
          </p:nvGraphicFramePr>
          <p:xfrm>
            <a:off x="5378450" y="4897438"/>
            <a:ext cx="2344738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0" name="Equation" r:id="rId9" imgW="19812000" imgH="4876800" progId="Equation.DSMT4">
                    <p:embed/>
                  </p:oleObj>
                </mc:Choice>
                <mc:Fallback>
                  <p:oleObj name="Equation" r:id="rId9" imgW="19812000" imgH="4876800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8450" y="4897438"/>
                          <a:ext cx="2344738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268760"/>
            <a:ext cx="3813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умно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65293" y="2236898"/>
          <a:ext cx="601494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2" name="Equation" r:id="rId1" imgW="46634400" imgH="6705600" progId="Equation.DSMT4">
                  <p:embed/>
                </p:oleObj>
              </mc:Choice>
              <mc:Fallback>
                <p:oleObj name="Equation" r:id="rId1" imgW="46634400" imgH="6705600" progId="Equation.DSMT4">
                  <p:embed/>
                  <p:pic>
                    <p:nvPicPr>
                      <p:cNvPr id="0" name="Изображение 106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236898"/>
                        <a:ext cx="6014945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35321" y="223689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29504" y="374906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907704" y="3063266"/>
          <a:ext cx="5837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3" name="Equation" r:id="rId3" imgW="43281600" imgH="5486400" progId="Equation.DSMT4">
                  <p:embed/>
                </p:oleObj>
              </mc:Choice>
              <mc:Fallback>
                <p:oleObj name="Equation" r:id="rId3" imgW="43281600" imgH="5486400" progId="Equation.DSMT4">
                  <p:embed/>
                  <p:pic>
                    <p:nvPicPr>
                      <p:cNvPr id="0" name="Изображение 106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63266"/>
                        <a:ext cx="58375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75899" y="3765984"/>
          <a:ext cx="55943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4" name="Equation" r:id="rId5" imgW="48158400" imgH="10363200" progId="Equation.DSMT4">
                  <p:embed/>
                </p:oleObj>
              </mc:Choice>
              <mc:Fallback>
                <p:oleObj name="Equation" r:id="rId5" imgW="48158400" imgH="10363200" progId="Equation.DSMT4">
                  <p:embed/>
                  <p:pic>
                    <p:nvPicPr>
                      <p:cNvPr id="0" name="Изображение 106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899" y="3765984"/>
                        <a:ext cx="5594350" cy="12954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666639" y="5037665"/>
          <a:ext cx="41084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5" name="Equation" r:id="rId7" imgW="35356800" imgH="9448800" progId="Equation.DSMT4">
                  <p:embed/>
                </p:oleObj>
              </mc:Choice>
              <mc:Fallback>
                <p:oleObj name="Equation" r:id="rId7" imgW="35356800" imgH="9448800" progId="Equation.DSMT4">
                  <p:embed/>
                  <p:pic>
                    <p:nvPicPr>
                      <p:cNvPr id="0" name="Изображение 106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639" y="5037665"/>
                        <a:ext cx="41084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0849" y="1268760"/>
            <a:ext cx="7189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 многочлен стандартного вид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40110" y="35139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23758" y="50131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5740" y="2025381"/>
          <a:ext cx="6478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6" name="Equation" r:id="rId1" imgW="55778400" imgH="6096000" progId="Equation.DSMT4">
                  <p:embed/>
                </p:oleObj>
              </mc:Choice>
              <mc:Fallback>
                <p:oleObj name="Equation" r:id="rId1" imgW="55778400" imgH="6096000" progId="Equation.DSMT4">
                  <p:embed/>
                  <p:pic>
                    <p:nvPicPr>
                      <p:cNvPr id="0" name="Изображение 107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40" y="2025381"/>
                        <a:ext cx="6478588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66813" y="2860675"/>
          <a:ext cx="66182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7" name="Equation" r:id="rId3" imgW="56997600" imgH="4267200" progId="Equation.DSMT4">
                  <p:embed/>
                </p:oleObj>
              </mc:Choice>
              <mc:Fallback>
                <p:oleObj name="Equation" r:id="rId3" imgW="56997600" imgH="4267200" progId="Equation.DSMT4">
                  <p:embed/>
                  <p:pic>
                    <p:nvPicPr>
                      <p:cNvPr id="0" name="Изображение 107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860675"/>
                        <a:ext cx="66182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228184" y="2928748"/>
            <a:ext cx="2304257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43608" y="3432804"/>
          <a:ext cx="4532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8" name="Equation" r:id="rId5" imgW="39014400" imgH="6705600" progId="Equation.DSMT4">
                  <p:embed/>
                </p:oleObj>
              </mc:Choice>
              <mc:Fallback>
                <p:oleObj name="Equation" r:id="rId5" imgW="39014400" imgH="6705600" progId="Equation.DSMT4">
                  <p:embed/>
                  <p:pic>
                    <p:nvPicPr>
                      <p:cNvPr id="0" name="Изображение 107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32804"/>
                        <a:ext cx="4532313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111274" y="4287185"/>
          <a:ext cx="6269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9" name="Equation" r:id="rId7" imgW="53949600" imgH="4876800" progId="Equation.DSMT4">
                  <p:embed/>
                </p:oleObj>
              </mc:Choice>
              <mc:Fallback>
                <p:oleObj name="Equation" r:id="rId7" imgW="53949600" imgH="4876800" progId="Equation.DSMT4">
                  <p:embed/>
                  <p:pic>
                    <p:nvPicPr>
                      <p:cNvPr id="0" name="Изображение 107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74" y="4287185"/>
                        <a:ext cx="6269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5477503" y="4293096"/>
            <a:ext cx="2304255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43608" y="4941168"/>
          <a:ext cx="4954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0" name="Equation" r:id="rId9" imgW="42672000" imgH="6705600" progId="Equation.DSMT4">
                  <p:embed/>
                </p:oleObj>
              </mc:Choice>
              <mc:Fallback>
                <p:oleObj name="Equation" r:id="rId9" imgW="42672000" imgH="6705600" progId="Equation.DSMT4">
                  <p:embed/>
                  <p:pic>
                    <p:nvPicPr>
                      <p:cNvPr id="0" name="Изображение 107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941168"/>
                        <a:ext cx="4954588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082675" y="5864225"/>
          <a:ext cx="6586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1" name="Equation" r:id="rId11" imgW="56692800" imgH="4876800" progId="Equation.DSMT4">
                  <p:embed/>
                </p:oleObj>
              </mc:Choice>
              <mc:Fallback>
                <p:oleObj name="Equation" r:id="rId11" imgW="56692800" imgH="4876800" progId="Equation.DSMT4">
                  <p:embed/>
                  <p:pic>
                    <p:nvPicPr>
                      <p:cNvPr id="0" name="Изображение 107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5864225"/>
                        <a:ext cx="6586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868145" y="5920662"/>
            <a:ext cx="2088232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0849" y="1268760"/>
            <a:ext cx="7189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 многочлен стандартного вид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40110" y="35139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23758" y="50131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3608" y="2034396"/>
          <a:ext cx="4708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4" name="Equation" r:id="rId1" imgW="40538400" imgH="6096000" progId="Equation.DSMT4">
                  <p:embed/>
                </p:oleObj>
              </mc:Choice>
              <mc:Fallback>
                <p:oleObj name="Equation" r:id="rId1" imgW="40538400" imgH="6096000" progId="Equation.DSMT4">
                  <p:embed/>
                  <p:pic>
                    <p:nvPicPr>
                      <p:cNvPr id="0" name="Изображение 108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34396"/>
                        <a:ext cx="4708525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66813" y="2860675"/>
          <a:ext cx="66182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5" name="Equation" r:id="rId3" imgW="56997600" imgH="4267200" progId="Equation.DSMT4">
                  <p:embed/>
                </p:oleObj>
              </mc:Choice>
              <mc:Fallback>
                <p:oleObj name="Equation" r:id="rId3" imgW="56997600" imgH="4267200" progId="Equation.DSMT4">
                  <p:embed/>
                  <p:pic>
                    <p:nvPicPr>
                      <p:cNvPr id="0" name="Изображение 108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860675"/>
                        <a:ext cx="66182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228184" y="2928748"/>
            <a:ext cx="2304257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40658" y="5013176"/>
          <a:ext cx="5807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6" name="Equation" r:id="rId5" imgW="49987200" imgH="6705600" progId="Equation.DSMT4">
                  <p:embed/>
                </p:oleObj>
              </mc:Choice>
              <mc:Fallback>
                <p:oleObj name="Equation" r:id="rId5" imgW="49987200" imgH="6705600" progId="Equation.DSMT4">
                  <p:embed/>
                  <p:pic>
                    <p:nvPicPr>
                      <p:cNvPr id="0" name="Изображение 108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658" y="5013176"/>
                        <a:ext cx="5807075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72665" y="5875865"/>
          <a:ext cx="7508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7" name="Equation" r:id="rId7" imgW="64617600" imgH="5486400" progId="Equation.DSMT4">
                  <p:embed/>
                </p:oleObj>
              </mc:Choice>
              <mc:Fallback>
                <p:oleObj name="Equation" r:id="rId7" imgW="64617600" imgH="5486400" progId="Equation.DSMT4">
                  <p:embed/>
                  <p:pic>
                    <p:nvPicPr>
                      <p:cNvPr id="0" name="Изображение 108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65" y="5875865"/>
                        <a:ext cx="7508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5695606" y="5947873"/>
            <a:ext cx="2304255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50790" y="3432804"/>
          <a:ext cx="6475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8" name="Equation" r:id="rId9" imgW="55778400" imgH="6705600" progId="Equation.DSMT4">
                  <p:embed/>
                </p:oleObj>
              </mc:Choice>
              <mc:Fallback>
                <p:oleObj name="Equation" r:id="rId9" imgW="55778400" imgH="6705600" progId="Equation.DSMT4">
                  <p:embed/>
                  <p:pic>
                    <p:nvPicPr>
                      <p:cNvPr id="0" name="Изображение 108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790" y="3432804"/>
                        <a:ext cx="6475413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809625" y="4270375"/>
          <a:ext cx="7153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9" name="Equation" r:id="rId11" imgW="61569600" imgH="4876800" progId="Equation.DSMT4">
                  <p:embed/>
                </p:oleObj>
              </mc:Choice>
              <mc:Fallback>
                <p:oleObj name="Equation" r:id="rId11" imgW="61569600" imgH="4876800" progId="Equation.DSMT4">
                  <p:embed/>
                  <p:pic>
                    <p:nvPicPr>
                      <p:cNvPr id="0" name="Изображение 108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270375"/>
                        <a:ext cx="7153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7055768" y="4326378"/>
            <a:ext cx="140466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5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33</Words>
  <Application>WPS Presentation</Application>
  <PresentationFormat>Экран (4:3)</PresentationFormat>
  <Paragraphs>242</Paragraphs>
  <Slides>20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8</vt:i4>
      </vt:variant>
      <vt:variant>
        <vt:lpstr>幻灯片标题</vt:lpstr>
      </vt:variant>
      <vt:variant>
        <vt:i4>20</vt:i4>
      </vt:variant>
    </vt:vector>
  </HeadingPairs>
  <TitlesOfParts>
    <vt:vector size="106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405</cp:revision>
  <dcterms:created xsi:type="dcterms:W3CDTF">2023-03-27T04:11:00Z</dcterms:created>
  <dcterms:modified xsi:type="dcterms:W3CDTF">2024-11-02T14:5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9D6B0ACD43E425293BEB5442C9BDE96_12</vt:lpwstr>
  </property>
  <property fmtid="{D5CDD505-2E9C-101B-9397-08002B2CF9AE}" pid="3" name="KSOProductBuildVer">
    <vt:lpwstr>1049-12.2.0.18607</vt:lpwstr>
  </property>
</Properties>
</file>